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D1EF0" w:rsidRDefault="00397AC6" w:rsidP="00397AC6">
      <w:pPr>
        <w:jc w:val="center"/>
      </w:pPr>
      <w:r>
        <w:t xml:space="preserve">II </w:t>
      </w:r>
      <w:proofErr w:type="spellStart"/>
      <w:r>
        <w:t>начало</w:t>
      </w:r>
      <w:proofErr w:type="spellEnd"/>
      <w:r>
        <w:t xml:space="preserve"> </w:t>
      </w:r>
      <w:proofErr w:type="spellStart"/>
      <w:r>
        <w:t>термодинамики</w:t>
      </w:r>
      <w:proofErr w:type="spellEnd"/>
    </w:p>
    <w:p w:rsidR="00397AC6" w:rsidRDefault="00397AC6" w:rsidP="00397AC6">
      <w:pPr>
        <w:jc w:val="center"/>
        <w:rPr>
          <w:lang w:val="ru-RU"/>
        </w:rPr>
      </w:pPr>
      <w:r>
        <w:rPr>
          <w:lang w:val="ru-RU"/>
        </w:rPr>
        <w:t>Примеры решения задач:</w:t>
      </w:r>
    </w:p>
    <w:p w:rsidR="00397AC6" w:rsidRPr="00397AC6" w:rsidRDefault="00397AC6" w:rsidP="00397AC6">
      <w:pPr>
        <w:rPr>
          <w:lang w:val="ru-RU"/>
        </w:rPr>
      </w:pPr>
      <w:r>
        <w:rPr>
          <w:lang w:val="ru-RU"/>
        </w:rPr>
        <w:t xml:space="preserve">13.14 </w:t>
      </w:r>
      <w:r w:rsidRPr="00397AC6">
        <w:rPr>
          <w:lang w:val="ru-RU"/>
        </w:rPr>
        <w:t>Вычислите КПД цикла Карно, совершаемого трехатомным газом, состоящим из жестких (объемных) молекул, если при адиабатном расширении объем его увеличивается от 6 до 7</w:t>
      </w:r>
      <w:r w:rsidRPr="00397AC6">
        <w:t> </w:t>
      </w:r>
      <w:r w:rsidRPr="00397AC6">
        <w:rPr>
          <w:lang w:val="ru-RU"/>
        </w:rPr>
        <w:t>дм</w:t>
      </w:r>
      <w:r w:rsidRPr="00397AC6">
        <w:rPr>
          <w:vertAlign w:val="superscript"/>
          <w:lang w:val="ru-RU"/>
        </w:rPr>
        <w:t>3</w:t>
      </w:r>
      <w:r w:rsidRPr="00397AC6">
        <w:rPr>
          <w:lang w:val="ru-RU"/>
        </w:rPr>
        <w:t>.</w:t>
      </w:r>
    </w:p>
    <w:p w:rsidR="00397AC6" w:rsidRDefault="00397AC6" w:rsidP="00397AC6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5604045" cy="21717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G_20201120_074648.jpg"/>
                    <pic:cNvPicPr/>
                  </pic:nvPicPr>
                  <pic:blipFill rotWithShape="1"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9375" r="2037" b="9271"/>
                    <a:stretch/>
                  </pic:blipFill>
                  <pic:spPr bwMode="auto">
                    <a:xfrm>
                      <a:off x="0" y="0"/>
                      <a:ext cx="5605268" cy="21721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97AC6" w:rsidRPr="00397AC6" w:rsidRDefault="00397AC6" w:rsidP="00397AC6">
      <w:pPr>
        <w:rPr>
          <w:lang w:val="ru-RU"/>
        </w:rPr>
      </w:pPr>
      <w:r>
        <w:rPr>
          <w:lang w:val="ru-RU"/>
        </w:rPr>
        <w:t xml:space="preserve">13.18 </w:t>
      </w:r>
      <w:r w:rsidRPr="00397AC6">
        <w:rPr>
          <w:lang w:val="ru-RU"/>
        </w:rPr>
        <w:t xml:space="preserve">На рис. 13.3 показаны диаграммы </w:t>
      </w:r>
      <w:r w:rsidRPr="00397AC6">
        <w:rPr>
          <w:i/>
          <w:lang w:val="ru-RU"/>
        </w:rPr>
        <w:t>V</w:t>
      </w:r>
      <w:r w:rsidRPr="00397AC6">
        <w:rPr>
          <w:lang w:val="ru-RU"/>
        </w:rPr>
        <w:t xml:space="preserve">, </w:t>
      </w:r>
      <w:r w:rsidRPr="00397AC6">
        <w:rPr>
          <w:i/>
          <w:lang w:val="ru-RU"/>
        </w:rPr>
        <w:t>T</w:t>
      </w:r>
      <w:r w:rsidRPr="00397AC6">
        <w:rPr>
          <w:lang w:val="ru-RU"/>
        </w:rPr>
        <w:t xml:space="preserve"> двух круговых процессов. В каком из них газ совершает </w:t>
      </w:r>
      <w:proofErr w:type="spellStart"/>
      <w:r w:rsidRPr="00397AC6">
        <w:rPr>
          <w:lang w:val="ru-RU"/>
        </w:rPr>
        <w:t>бóльшую</w:t>
      </w:r>
      <w:proofErr w:type="spellEnd"/>
      <w:r w:rsidRPr="00397AC6">
        <w:rPr>
          <w:lang w:val="ru-RU"/>
        </w:rPr>
        <w:t xml:space="preserve"> работу: в процессе 1</w:t>
      </w:r>
      <w:r w:rsidRPr="00397AC6">
        <w:t> </w:t>
      </w:r>
      <w:r w:rsidRPr="00397AC6">
        <w:rPr>
          <w:lang w:val="ru-RU"/>
        </w:rPr>
        <w:t>–</w:t>
      </w:r>
      <w:r w:rsidRPr="00397AC6">
        <w:t> </w:t>
      </w:r>
      <w:r w:rsidRPr="00397AC6">
        <w:rPr>
          <w:lang w:val="ru-RU"/>
        </w:rPr>
        <w:t>2</w:t>
      </w:r>
      <w:r w:rsidRPr="00397AC6">
        <w:t> </w:t>
      </w:r>
      <w:r w:rsidRPr="00397AC6">
        <w:rPr>
          <w:lang w:val="ru-RU"/>
        </w:rPr>
        <w:t>–</w:t>
      </w:r>
      <w:r w:rsidRPr="00397AC6">
        <w:t> </w:t>
      </w:r>
      <w:r w:rsidRPr="00397AC6">
        <w:rPr>
          <w:lang w:val="ru-RU"/>
        </w:rPr>
        <w:t>3</w:t>
      </w:r>
      <w:r w:rsidRPr="00397AC6">
        <w:t> </w:t>
      </w:r>
      <w:r w:rsidRPr="00397AC6">
        <w:rPr>
          <w:lang w:val="ru-RU"/>
        </w:rPr>
        <w:t>–</w:t>
      </w:r>
      <w:r w:rsidRPr="00397AC6">
        <w:t> </w:t>
      </w:r>
      <w:r w:rsidRPr="00397AC6">
        <w:rPr>
          <w:lang w:val="ru-RU"/>
        </w:rPr>
        <w:t>1 или в процессе 1</w:t>
      </w:r>
      <w:r w:rsidRPr="00397AC6">
        <w:t> </w:t>
      </w:r>
      <w:r w:rsidRPr="00397AC6">
        <w:rPr>
          <w:lang w:val="ru-RU"/>
        </w:rPr>
        <w:t>–</w:t>
      </w:r>
      <w:r w:rsidRPr="00397AC6">
        <w:t> </w:t>
      </w:r>
      <w:r w:rsidRPr="00397AC6">
        <w:rPr>
          <w:lang w:val="ru-RU"/>
        </w:rPr>
        <w:t>3</w:t>
      </w:r>
      <w:r w:rsidRPr="00397AC6">
        <w:t> </w:t>
      </w:r>
      <w:r w:rsidRPr="00397AC6">
        <w:rPr>
          <w:lang w:val="ru-RU"/>
        </w:rPr>
        <w:t>–</w:t>
      </w:r>
      <w:r w:rsidRPr="00397AC6">
        <w:t> </w:t>
      </w:r>
      <w:r w:rsidRPr="00397AC6">
        <w:rPr>
          <w:lang w:val="ru-RU"/>
        </w:rPr>
        <w:t>4</w:t>
      </w:r>
      <w:r w:rsidRPr="00397AC6">
        <w:t> </w:t>
      </w:r>
      <w:r w:rsidRPr="00397AC6">
        <w:rPr>
          <w:lang w:val="ru-RU"/>
        </w:rPr>
        <w:t>–</w:t>
      </w:r>
      <w:r w:rsidRPr="00397AC6">
        <w:t> </w:t>
      </w:r>
      <w:r w:rsidRPr="00397AC6">
        <w:rPr>
          <w:lang w:val="ru-RU"/>
        </w:rPr>
        <w:t>1?</w:t>
      </w:r>
    </w:p>
    <w:p w:rsidR="00397AC6" w:rsidRDefault="00397AC6" w:rsidP="00397AC6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1228725" cy="1190625"/>
            <wp:effectExtent l="0" t="0" r="9525" b="9525"/>
            <wp:docPr id="2" name="Рисунок 2" descr="13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3_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7AC6" w:rsidRDefault="00397AC6" w:rsidP="00397AC6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5694391" cy="2390775"/>
            <wp:effectExtent l="0" t="0" r="190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G_20201120_074701.jpg"/>
                    <pic:cNvPicPr/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2221" t="42291" r="5185" b="34792"/>
                    <a:stretch/>
                  </pic:blipFill>
                  <pic:spPr bwMode="auto">
                    <a:xfrm>
                      <a:off x="0" y="0"/>
                      <a:ext cx="5695582" cy="2391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3333A" w:rsidRDefault="00B3333A" w:rsidP="00397AC6">
      <w:pPr>
        <w:jc w:val="center"/>
        <w:rPr>
          <w:b/>
          <w:lang w:val="ru-RU"/>
        </w:rPr>
      </w:pPr>
      <w:r w:rsidRPr="00B3333A">
        <w:rPr>
          <w:b/>
          <w:lang w:val="ru-RU"/>
        </w:rPr>
        <w:t>Решить задачи:</w:t>
      </w:r>
    </w:p>
    <w:p w:rsidR="00B3333A" w:rsidRPr="00B3333A" w:rsidRDefault="00B3333A" w:rsidP="00B3333A">
      <w:pPr>
        <w:rPr>
          <w:lang w:val="ru-RU"/>
        </w:rPr>
      </w:pPr>
      <w:r>
        <w:rPr>
          <w:lang w:val="ru-RU"/>
        </w:rPr>
        <w:t xml:space="preserve">13.2 </w:t>
      </w:r>
      <w:r w:rsidRPr="00B3333A">
        <w:rPr>
          <w:lang w:val="ru-RU"/>
        </w:rPr>
        <w:t>На рис. 13.2 даны диаграммы двух циклов Карно: 1</w:t>
      </w:r>
      <w:r w:rsidRPr="00B3333A">
        <w:t> </w:t>
      </w:r>
      <w:r w:rsidRPr="00B3333A">
        <w:rPr>
          <w:lang w:val="ru-RU"/>
        </w:rPr>
        <w:t>–</w:t>
      </w:r>
      <w:r w:rsidRPr="00B3333A">
        <w:t> </w:t>
      </w:r>
      <w:r w:rsidRPr="00B3333A">
        <w:rPr>
          <w:lang w:val="ru-RU"/>
        </w:rPr>
        <w:t>2</w:t>
      </w:r>
      <w:r w:rsidRPr="00B3333A">
        <w:t> </w:t>
      </w:r>
      <w:r w:rsidRPr="00B3333A">
        <w:rPr>
          <w:lang w:val="ru-RU"/>
        </w:rPr>
        <w:t>–</w:t>
      </w:r>
      <w:r w:rsidRPr="00B3333A">
        <w:t> </w:t>
      </w:r>
      <w:r w:rsidRPr="00B3333A">
        <w:rPr>
          <w:lang w:val="ru-RU"/>
        </w:rPr>
        <w:t>3</w:t>
      </w:r>
      <w:r w:rsidRPr="00B3333A">
        <w:t> </w:t>
      </w:r>
      <w:r w:rsidRPr="00B3333A">
        <w:rPr>
          <w:lang w:val="ru-RU"/>
        </w:rPr>
        <w:t>–</w:t>
      </w:r>
      <w:r w:rsidRPr="00B3333A">
        <w:t> </w:t>
      </w:r>
      <w:r w:rsidRPr="00B3333A">
        <w:rPr>
          <w:lang w:val="ru-RU"/>
        </w:rPr>
        <w:t>4</w:t>
      </w:r>
      <w:r w:rsidRPr="00B3333A">
        <w:t> </w:t>
      </w:r>
      <w:r w:rsidRPr="00B3333A">
        <w:rPr>
          <w:lang w:val="ru-RU"/>
        </w:rPr>
        <w:t>–</w:t>
      </w:r>
      <w:r w:rsidRPr="00B3333A">
        <w:t> </w:t>
      </w:r>
      <w:r w:rsidRPr="00B3333A">
        <w:rPr>
          <w:lang w:val="ru-RU"/>
        </w:rPr>
        <w:t>1 и 1</w:t>
      </w:r>
      <w:r w:rsidRPr="00B3333A">
        <w:t> </w:t>
      </w:r>
      <w:r w:rsidRPr="00B3333A">
        <w:rPr>
          <w:lang w:val="ru-RU"/>
        </w:rPr>
        <w:t>–</w:t>
      </w:r>
      <w:r w:rsidRPr="00B3333A">
        <w:t> </w:t>
      </w:r>
      <w:r w:rsidRPr="00B3333A">
        <w:rPr>
          <w:lang w:val="ru-RU"/>
        </w:rPr>
        <w:t>2</w:t>
      </w:r>
      <w:r w:rsidRPr="00B3333A">
        <w:t> </w:t>
      </w:r>
      <w:r w:rsidRPr="00B3333A">
        <w:rPr>
          <w:lang w:val="ru-RU"/>
        </w:rPr>
        <w:t>–</w:t>
      </w:r>
      <w:r w:rsidRPr="00B3333A">
        <w:t> </w:t>
      </w:r>
      <w:r w:rsidRPr="00B3333A">
        <w:rPr>
          <w:lang w:val="ru-RU"/>
        </w:rPr>
        <w:t>3</w:t>
      </w:r>
      <w:r w:rsidRPr="00B3333A">
        <w:rPr>
          <w:i/>
          <w:lang w:val="ru-RU"/>
        </w:rPr>
        <w:t>'</w:t>
      </w:r>
      <w:r w:rsidRPr="00B3333A">
        <w:rPr>
          <w:i/>
        </w:rPr>
        <w:t> </w:t>
      </w:r>
      <w:r w:rsidRPr="00B3333A">
        <w:rPr>
          <w:lang w:val="ru-RU"/>
        </w:rPr>
        <w:t>–</w:t>
      </w:r>
      <w:r w:rsidRPr="00B3333A">
        <w:t> </w:t>
      </w:r>
      <w:r w:rsidRPr="00B3333A">
        <w:rPr>
          <w:lang w:val="ru-RU"/>
        </w:rPr>
        <w:t>4</w:t>
      </w:r>
      <w:r w:rsidRPr="00B3333A">
        <w:rPr>
          <w:i/>
          <w:lang w:val="ru-RU"/>
        </w:rPr>
        <w:t>'</w:t>
      </w:r>
      <w:r w:rsidRPr="00B3333A">
        <w:rPr>
          <w:i/>
        </w:rPr>
        <w:t> </w:t>
      </w:r>
      <w:r w:rsidRPr="00B3333A">
        <w:rPr>
          <w:lang w:val="ru-RU"/>
        </w:rPr>
        <w:t>–</w:t>
      </w:r>
      <w:r w:rsidRPr="00B3333A">
        <w:t> </w:t>
      </w:r>
      <w:r w:rsidRPr="00B3333A">
        <w:rPr>
          <w:lang w:val="ru-RU"/>
        </w:rPr>
        <w:t>1. В каком из циклов машина будет иметь больший КПД?</w:t>
      </w:r>
    </w:p>
    <w:p w:rsidR="00B3333A" w:rsidRDefault="00B3333A" w:rsidP="00B3333A">
      <w:pPr>
        <w:jc w:val="center"/>
        <w:rPr>
          <w:lang w:val="ru-RU"/>
        </w:rPr>
      </w:pPr>
      <w:r w:rsidRPr="008D4FF4">
        <w:rPr>
          <w:noProof/>
          <w:szCs w:val="24"/>
        </w:rPr>
        <w:lastRenderedPageBreak/>
        <w:drawing>
          <wp:inline distT="0" distB="0" distL="0" distR="0">
            <wp:extent cx="1543050" cy="1085850"/>
            <wp:effectExtent l="0" t="0" r="0" b="0"/>
            <wp:docPr id="4" name="Рисунок 4" descr="13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13_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33A" w:rsidRDefault="00B3333A" w:rsidP="00B3333A">
      <w:pPr>
        <w:rPr>
          <w:lang w:val="ru-RU"/>
        </w:rPr>
      </w:pPr>
      <w:r>
        <w:rPr>
          <w:lang w:val="ru-RU"/>
        </w:rPr>
        <w:t xml:space="preserve">13.5 </w:t>
      </w:r>
      <w:r w:rsidRPr="00B3333A">
        <w:rPr>
          <w:lang w:val="ru-RU"/>
        </w:rPr>
        <w:t>Газ совершает цикл Карно. Абсолютная температура нагревателя в 3</w:t>
      </w:r>
      <w:r w:rsidRPr="00B3333A">
        <w:t> </w:t>
      </w:r>
      <w:r w:rsidRPr="00B3333A">
        <w:rPr>
          <w:lang w:val="ru-RU"/>
        </w:rPr>
        <w:t>раза выше абсолютной температуры холодильника. Какую долю теплоты, получаемой за один цикл от нагревателя, газ отдает холодильнику?</w:t>
      </w:r>
    </w:p>
    <w:p w:rsidR="00B3333A" w:rsidRDefault="00B3333A" w:rsidP="00B3333A">
      <w:pPr>
        <w:rPr>
          <w:lang w:val="ru-RU"/>
        </w:rPr>
      </w:pPr>
      <w:r>
        <w:rPr>
          <w:lang w:val="ru-RU"/>
        </w:rPr>
        <w:t xml:space="preserve">13.8 </w:t>
      </w:r>
      <w:r w:rsidRPr="00B3333A">
        <w:rPr>
          <w:lang w:val="ru-RU"/>
        </w:rPr>
        <w:t>КПД паровой машины составляет 50</w:t>
      </w:r>
      <w:r w:rsidRPr="00B3333A">
        <w:t> </w:t>
      </w:r>
      <w:r w:rsidRPr="00B3333A">
        <w:rPr>
          <w:lang w:val="ru-RU"/>
        </w:rPr>
        <w:t>% от КПД идеальной тепловой машины, которая работает по циклу Карно в том же интервале температур. Температура пара, поступающего из котла в паровую машину, 227</w:t>
      </w:r>
      <w:r w:rsidRPr="00B3333A">
        <w:t> </w:t>
      </w:r>
      <w:r w:rsidRPr="00B3333A">
        <w:rPr>
          <w:lang w:val="ru-RU"/>
        </w:rPr>
        <w:t>°С, температура в конденсаторе 77</w:t>
      </w:r>
      <w:r w:rsidRPr="00B3333A">
        <w:t> </w:t>
      </w:r>
      <w:r w:rsidRPr="00B3333A">
        <w:rPr>
          <w:lang w:val="ru-RU"/>
        </w:rPr>
        <w:t>°С. Определите мощность паровой машины, если она за 1</w:t>
      </w:r>
      <w:r w:rsidRPr="00B3333A">
        <w:t> </w:t>
      </w:r>
      <w:r w:rsidRPr="00B3333A">
        <w:rPr>
          <w:lang w:val="ru-RU"/>
        </w:rPr>
        <w:t>ч потребляет уголь массой 200</w:t>
      </w:r>
      <w:r w:rsidRPr="00B3333A">
        <w:t> </w:t>
      </w:r>
      <w:r w:rsidRPr="00B3333A">
        <w:rPr>
          <w:lang w:val="ru-RU"/>
        </w:rPr>
        <w:t>кг с теплотворной способностью 31</w:t>
      </w:r>
      <w:r w:rsidRPr="00B3333A">
        <w:t> </w:t>
      </w:r>
      <w:r w:rsidRPr="00B3333A">
        <w:rPr>
          <w:lang w:val="ru-RU"/>
        </w:rPr>
        <w:t>МДж/кг.</w:t>
      </w:r>
    </w:p>
    <w:p w:rsidR="00D46679" w:rsidRPr="00D46679" w:rsidRDefault="00D46679" w:rsidP="00D46679">
      <w:pPr>
        <w:rPr>
          <w:lang w:val="ru-RU"/>
        </w:rPr>
      </w:pPr>
      <w:r>
        <w:rPr>
          <w:lang w:val="ru-RU"/>
        </w:rPr>
        <w:t xml:space="preserve">13.10 </w:t>
      </w:r>
      <w:r w:rsidRPr="00D46679">
        <w:rPr>
          <w:lang w:val="ru-RU"/>
        </w:rPr>
        <w:t>Какую работу совершают внешние силы в идеальной холодильной машине, работающей по обратному циклу Карно, чтобы отнять у холодильника, температура которого –10</w:t>
      </w:r>
      <w:r w:rsidRPr="00D46679">
        <w:t> </w:t>
      </w:r>
      <w:r w:rsidRPr="00D46679">
        <w:rPr>
          <w:lang w:val="ru-RU"/>
        </w:rPr>
        <w:t>°С, 100</w:t>
      </w:r>
      <w:r w:rsidRPr="00D46679">
        <w:t> </w:t>
      </w:r>
      <w:r w:rsidRPr="00D46679">
        <w:rPr>
          <w:lang w:val="ru-RU"/>
        </w:rPr>
        <w:t>кДж теплоты? Температура охлаждаемой воды 10</w:t>
      </w:r>
      <w:r w:rsidRPr="00D46679">
        <w:t> </w:t>
      </w:r>
      <w:r w:rsidRPr="00D46679">
        <w:rPr>
          <w:lang w:val="ru-RU"/>
        </w:rPr>
        <w:t>°С.</w:t>
      </w:r>
    </w:p>
    <w:p w:rsidR="00D46679" w:rsidRPr="00D46679" w:rsidRDefault="00D46679" w:rsidP="00D46679">
      <w:pPr>
        <w:rPr>
          <w:lang w:val="ru-RU"/>
        </w:rPr>
      </w:pPr>
      <w:r>
        <w:rPr>
          <w:lang w:val="ru-RU"/>
        </w:rPr>
        <w:t xml:space="preserve">13.13 </w:t>
      </w:r>
      <w:r w:rsidRPr="00D46679">
        <w:rPr>
          <w:lang w:val="ru-RU"/>
        </w:rPr>
        <w:t>Домашний холодильник потребляет ток средней мощностью 40</w:t>
      </w:r>
      <w:r w:rsidRPr="00D46679">
        <w:t> </w:t>
      </w:r>
      <w:r w:rsidRPr="00D46679">
        <w:rPr>
          <w:lang w:val="ru-RU"/>
        </w:rPr>
        <w:t xml:space="preserve">Вт. Какое количество теплоты выделится в комнате за сутки, если холодильный коэффициент </w:t>
      </w:r>
      <w:r w:rsidRPr="00D46679">
        <w:rPr>
          <w:lang w:val="ru-RU"/>
        </w:rPr>
        <w:object w:dxaOrig="49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24.75pt;height:12.75pt" o:ole="">
            <v:imagedata r:id="rId8" o:title=""/>
          </v:shape>
          <o:OLEObject Type="Embed" ProgID="Equation.DSMT4" ShapeID="_x0000_i1037" DrawAspect="Content" ObjectID="_1667365806" r:id="rId9"/>
        </w:object>
      </w:r>
      <w:r w:rsidRPr="00D46679">
        <w:rPr>
          <w:lang w:val="ru-RU"/>
        </w:rPr>
        <w:t>?</w:t>
      </w:r>
    </w:p>
    <w:p w:rsidR="00B3333A" w:rsidRPr="00D46679" w:rsidRDefault="00D46679" w:rsidP="00B3333A">
      <w:pPr>
        <w:rPr>
          <w:b/>
          <w:sz w:val="28"/>
          <w:szCs w:val="28"/>
          <w:lang w:val="ru-RU"/>
        </w:rPr>
      </w:pPr>
      <w:r w:rsidRPr="00D46679">
        <w:rPr>
          <w:b/>
          <w:sz w:val="28"/>
          <w:szCs w:val="28"/>
          <w:lang w:val="ru-RU"/>
        </w:rPr>
        <w:t>Решения выслать мне. Последний срок сд</w:t>
      </w:r>
      <w:bookmarkStart w:id="0" w:name="_GoBack"/>
      <w:bookmarkEnd w:id="0"/>
      <w:r w:rsidRPr="00D46679">
        <w:rPr>
          <w:b/>
          <w:sz w:val="28"/>
          <w:szCs w:val="28"/>
          <w:lang w:val="ru-RU"/>
        </w:rPr>
        <w:t xml:space="preserve">ачи 26.11.20г. </w:t>
      </w:r>
    </w:p>
    <w:sectPr w:rsidR="00B3333A" w:rsidRPr="00D46679" w:rsidSect="00397AC6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7AC6"/>
    <w:rsid w:val="00397AC6"/>
    <w:rsid w:val="00B3333A"/>
    <w:rsid w:val="00BF16B6"/>
    <w:rsid w:val="00D46679"/>
    <w:rsid w:val="00DD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977C2D"/>
  <w15:chartTrackingRefBased/>
  <w15:docId w15:val="{754358F2-1284-4EA4-AF83-5E3A27E6F7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16B6"/>
    <w:pPr>
      <w:jc w:val="both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theme" Target="theme/theme1.xml"/><Relationship Id="rId5" Type="http://schemas.openxmlformats.org/officeDocument/2006/relationships/image" Target="media/image2.png"/><Relationship Id="rId10" Type="http://schemas.openxmlformats.org/officeDocument/2006/relationships/fontTable" Target="fontTable.xml"/><Relationship Id="rId4" Type="http://schemas.openxmlformats.org/officeDocument/2006/relationships/image" Target="media/image1.jpeg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234</Words>
  <Characters>1340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j</dc:creator>
  <cp:keywords/>
  <dc:description/>
  <cp:lastModifiedBy>Serj</cp:lastModifiedBy>
  <cp:revision>4</cp:revision>
  <dcterms:created xsi:type="dcterms:W3CDTF">2020-11-20T05:10:00Z</dcterms:created>
  <dcterms:modified xsi:type="dcterms:W3CDTF">2020-11-20T05:23:00Z</dcterms:modified>
</cp:coreProperties>
</file>